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14:paraId="0FFE5392" w14:textId="6A964DB3" w:rsidR="00482E96" w:rsidRPr="00AB17F1" w:rsidRDefault="00C60B1A" w:rsidP="00AB17F1">
      <w:pPr>
        <w:jc w:val="center"/>
        <w:rPr>
          <w:rFonts w:ascii="Times New Roman" w:hAnsi="Times New Roman" w:cs="Times New Roman"/>
          <w:b/>
          <w:sz w:val="28"/>
        </w:rPr>
      </w:pPr>
      <w:r w:rsidRPr="00C60B1A">
        <w:rPr>
          <w:rFonts w:ascii="Times New Roman" w:hAnsi="Times New Roman" w:cs="Times New Roman"/>
          <w:b/>
          <w:sz w:val="28"/>
        </w:rPr>
        <w:t>Adding and Sub</w:t>
      </w:r>
      <w:r w:rsidR="00655BBF">
        <w:rPr>
          <w:rFonts w:ascii="Times New Roman" w:hAnsi="Times New Roman" w:cs="Times New Roman"/>
          <w:b/>
          <w:sz w:val="28"/>
        </w:rPr>
        <w:t>tracting Rational Functions</w:t>
      </w:r>
    </w:p>
    <w:p w14:paraId="3AFF9B1E" w14:textId="77777777" w:rsidR="00C60B1A" w:rsidRDefault="00C60B1A" w:rsidP="00D14AC5">
      <w:pPr>
        <w:ind w:firstLine="720"/>
      </w:pPr>
    </w:p>
    <w:p w14:paraId="1D18518E" w14:textId="79B4201F" w:rsidR="00C60B1A" w:rsidRDefault="00C60B1A" w:rsidP="006B25D8">
      <w:pPr>
        <w:ind w:firstLine="180"/>
      </w:pPr>
      <w:r>
        <w:rPr>
          <w:noProof/>
        </w:rPr>
        <w:drawing>
          <wp:inline distT="0" distB="0" distL="0" distR="0" wp14:anchorId="0A7C1DE9" wp14:editId="552EACC1">
            <wp:extent cx="5383264" cy="126492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3264" cy="1264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FD66B6" w14:textId="71809551" w:rsidR="00C60B1A" w:rsidRDefault="00C60B1A" w:rsidP="00D14AC5">
      <w:pPr>
        <w:ind w:firstLine="720"/>
      </w:pPr>
    </w:p>
    <w:p w14:paraId="3C5A41D0" w14:textId="1AEE161A" w:rsidR="00C60B1A" w:rsidRPr="00C60B1A" w:rsidRDefault="00C60B1A" w:rsidP="00C60B1A">
      <w:pPr>
        <w:ind w:firstLine="180"/>
        <w:rPr>
          <w:b/>
        </w:rPr>
      </w:pPr>
      <w:r w:rsidRPr="00C60B1A">
        <w:rPr>
          <w:b/>
        </w:rPr>
        <w:t>Simplify the given expression:</w:t>
      </w:r>
    </w:p>
    <w:p w14:paraId="0A24CD44" w14:textId="729ECD6F" w:rsidR="00C60B1A" w:rsidRDefault="00177BF7" w:rsidP="006B25D8">
      <w:r>
        <w:rPr>
          <w:noProof/>
        </w:rPr>
        <w:t xml:space="preserve">3.       </w:t>
      </w:r>
      <w:r w:rsidRPr="00177BF7">
        <w:rPr>
          <w:noProof/>
          <w:position w:val="-24"/>
        </w:rPr>
        <w:object w:dxaOrig="1120" w:dyaOrig="660" w14:anchorId="2558C1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56pt;height:33pt" o:ole="">
            <v:imagedata r:id="rId9" o:title=""/>
          </v:shape>
          <o:OLEObject Type="Embed" ProgID="Equation.DSMT4" ShapeID="_x0000_i1034" DrawAspect="Content" ObjectID="_1414841042" r:id="rId10"/>
        </w:object>
      </w:r>
    </w:p>
    <w:p w14:paraId="40E36F63" w14:textId="3CFAAF49" w:rsidR="00C60B1A" w:rsidRDefault="00C60B1A" w:rsidP="00D14AC5">
      <w:pPr>
        <w:ind w:firstLine="720"/>
      </w:pPr>
    </w:p>
    <w:p w14:paraId="5BDA9FCA" w14:textId="77777777" w:rsidR="006B25D8" w:rsidRDefault="006B25D8" w:rsidP="00D14AC5">
      <w:pPr>
        <w:ind w:firstLine="720"/>
      </w:pPr>
    </w:p>
    <w:p w14:paraId="0923E235" w14:textId="77777777" w:rsidR="006B25D8" w:rsidRDefault="006B25D8" w:rsidP="006B25D8"/>
    <w:p w14:paraId="3C4C2F6C" w14:textId="52CE9FF0" w:rsidR="00C60B1A" w:rsidRDefault="006B25D8" w:rsidP="00D14AC5">
      <w:pPr>
        <w:ind w:firstLine="720"/>
      </w:pPr>
      <w:r>
        <w:rPr>
          <w:noProof/>
        </w:rPr>
        <w:pict w14:anchorId="5EB92BBB">
          <v:shape id="_x0000_s1042" type="#_x0000_t75" style="position:absolute;left:0;text-align:left;margin-left:252pt;margin-top:7.2pt;width:32pt;height:34pt;z-index:251663360;mso-position-horizontal-relative:text;mso-position-vertical-relative:text">
            <v:imagedata r:id="rId11" o:title=""/>
            <w10:wrap type="square"/>
          </v:shape>
          <o:OLEObject Type="Embed" ProgID="Equation.DSMT4" ShapeID="_x0000_s1042" DrawAspect="Content" ObjectID="_1414841057" r:id="rId12"/>
        </w:pict>
      </w:r>
      <w:r>
        <w:rPr>
          <w:noProof/>
        </w:rPr>
        <w:pict w14:anchorId="2C9B1B64">
          <v:shape id="_x0000_s1041" type="#_x0000_t75" style="position:absolute;left:0;text-align:left;margin-left:27pt;margin-top:7.2pt;width:61pt;height:34pt;z-index:251661312;mso-position-horizontal-relative:text;mso-position-vertical-relative:text">
            <v:imagedata r:id="rId13" o:title=""/>
            <w10:wrap type="square"/>
          </v:shape>
          <o:OLEObject Type="Embed" ProgID="Equation.DSMT4" ShapeID="_x0000_s1041" DrawAspect="Content" ObjectID="_1414841056" r:id="rId14"/>
        </w:pict>
      </w:r>
    </w:p>
    <w:p w14:paraId="088B9D30" w14:textId="40A9C7B9" w:rsidR="00C60B1A" w:rsidRDefault="00177BF7" w:rsidP="00177BF7">
      <w:r>
        <w:t xml:space="preserve">4. </w:t>
      </w:r>
      <w:r w:rsidR="006B25D8">
        <w:tab/>
      </w:r>
      <w:r w:rsidR="006B25D8">
        <w:tab/>
      </w:r>
      <w:r w:rsidR="006B25D8">
        <w:tab/>
        <w:t xml:space="preserve">5. </w:t>
      </w:r>
    </w:p>
    <w:p w14:paraId="6F19FD1F" w14:textId="0A057FF2" w:rsidR="00C60B1A" w:rsidRDefault="00C60B1A" w:rsidP="00D14AC5">
      <w:pPr>
        <w:ind w:firstLine="720"/>
      </w:pPr>
    </w:p>
    <w:p w14:paraId="5310816D" w14:textId="77777777" w:rsidR="00C60B1A" w:rsidRDefault="00C60B1A" w:rsidP="00D14AC5">
      <w:pPr>
        <w:ind w:firstLine="720"/>
      </w:pPr>
    </w:p>
    <w:p w14:paraId="3B42137B" w14:textId="77777777" w:rsidR="00C60B1A" w:rsidRDefault="00C60B1A" w:rsidP="00D14AC5">
      <w:pPr>
        <w:ind w:firstLine="720"/>
      </w:pPr>
    </w:p>
    <w:p w14:paraId="70F22A33" w14:textId="3E4228B9" w:rsidR="00C60B1A" w:rsidRDefault="00C60B1A" w:rsidP="00D14AC5">
      <w:pPr>
        <w:ind w:firstLine="720"/>
      </w:pPr>
    </w:p>
    <w:p w14:paraId="1549E289" w14:textId="04E66A65" w:rsidR="00C60B1A" w:rsidRPr="00C60B1A" w:rsidRDefault="00C60B1A" w:rsidP="00C60B1A">
      <w:pPr>
        <w:ind w:firstLine="90"/>
        <w:rPr>
          <w:b/>
        </w:rPr>
      </w:pPr>
      <w:r>
        <w:rPr>
          <w:b/>
        </w:rPr>
        <w:t>Find the LCD for each set of rational expressions</w:t>
      </w:r>
    </w:p>
    <w:p w14:paraId="3AD215A3" w14:textId="3E0441E3" w:rsidR="00C60B1A" w:rsidRDefault="00C60B1A" w:rsidP="00C60B1A">
      <w:pPr>
        <w:ind w:firstLine="180"/>
      </w:pPr>
      <w:r>
        <w:rPr>
          <w:noProof/>
        </w:rPr>
        <w:drawing>
          <wp:inline distT="0" distB="0" distL="0" distR="0" wp14:anchorId="0ABFFB6E" wp14:editId="5314BAA7">
            <wp:extent cx="6167120" cy="745915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7490" cy="745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94EB34" w14:textId="77777777" w:rsidR="00C60B1A" w:rsidRDefault="00C60B1A" w:rsidP="00D14AC5">
      <w:pPr>
        <w:ind w:firstLine="720"/>
      </w:pPr>
    </w:p>
    <w:p w14:paraId="740FED53" w14:textId="77777777" w:rsidR="00C60B1A" w:rsidRDefault="00C60B1A" w:rsidP="00D14AC5">
      <w:pPr>
        <w:ind w:firstLine="720"/>
      </w:pPr>
    </w:p>
    <w:p w14:paraId="22107547" w14:textId="77777777" w:rsidR="00C60B1A" w:rsidRDefault="00C60B1A" w:rsidP="00D14AC5">
      <w:pPr>
        <w:ind w:firstLine="720"/>
      </w:pPr>
    </w:p>
    <w:p w14:paraId="7A3A55BB" w14:textId="58D96318" w:rsidR="00C60B1A" w:rsidRPr="00C60B1A" w:rsidRDefault="00C60B1A" w:rsidP="00C60B1A">
      <w:pPr>
        <w:rPr>
          <w:b/>
        </w:rPr>
      </w:pPr>
      <w:r>
        <w:rPr>
          <w:b/>
        </w:rPr>
        <w:t>Add or subtract the given expressions, simplifying each result and noting the combined excluded values</w:t>
      </w:r>
    </w:p>
    <w:p w14:paraId="0FA1CC8A" w14:textId="0329F16C" w:rsidR="00C60B1A" w:rsidRDefault="00C60B1A" w:rsidP="00C60B1A">
      <w:pPr>
        <w:ind w:firstLine="90"/>
      </w:pPr>
    </w:p>
    <w:p w14:paraId="4D30936A" w14:textId="77777777" w:rsidR="00C60B1A" w:rsidRDefault="00C60B1A" w:rsidP="00C60B1A">
      <w:pPr>
        <w:ind w:firstLine="180"/>
      </w:pPr>
    </w:p>
    <w:p w14:paraId="5B9415B5" w14:textId="77777777" w:rsidR="00C60B1A" w:rsidRDefault="00C60B1A" w:rsidP="00C60B1A">
      <w:pPr>
        <w:ind w:firstLine="180"/>
      </w:pPr>
    </w:p>
    <w:p w14:paraId="5B11B68A" w14:textId="5629C883" w:rsidR="00C60B1A" w:rsidRDefault="006B25D8" w:rsidP="00C60B1A">
      <w:pPr>
        <w:ind w:firstLine="180"/>
      </w:pPr>
      <w:r>
        <w:t xml:space="preserve">6.     </w:t>
      </w:r>
      <w:r w:rsidRPr="006B25D8">
        <w:rPr>
          <w:position w:val="-24"/>
        </w:rPr>
        <w:object w:dxaOrig="1540" w:dyaOrig="660" w14:anchorId="343FAB0B">
          <v:shape id="_x0000_i1052" type="#_x0000_t75" style="width:77pt;height:33pt" o:ole="">
            <v:imagedata r:id="rId16" o:title=""/>
          </v:shape>
          <o:OLEObject Type="Embed" ProgID="Equation.DSMT4" ShapeID="_x0000_i1052" DrawAspect="Content" ObjectID="_1414841043" r:id="rId17"/>
        </w:object>
      </w:r>
      <w:r>
        <w:tab/>
      </w:r>
      <w:r>
        <w:tab/>
      </w:r>
      <w:r>
        <w:tab/>
      </w:r>
      <w:r>
        <w:tab/>
        <w:t xml:space="preserve">7.      </w:t>
      </w:r>
      <w:r w:rsidRPr="006B25D8">
        <w:rPr>
          <w:position w:val="-24"/>
        </w:rPr>
        <w:object w:dxaOrig="1600" w:dyaOrig="660" w14:anchorId="165CDA28">
          <v:shape id="_x0000_i1053" type="#_x0000_t75" style="width:80pt;height:33pt" o:ole="">
            <v:imagedata r:id="rId18" o:title=""/>
          </v:shape>
          <o:OLEObject Type="Embed" ProgID="Equation.DSMT4" ShapeID="_x0000_i1053" DrawAspect="Content" ObjectID="_1414841044" r:id="rId19"/>
        </w:object>
      </w:r>
    </w:p>
    <w:p w14:paraId="7B1F7B3F" w14:textId="77777777" w:rsidR="006B25D8" w:rsidRDefault="006B25D8" w:rsidP="00C60B1A">
      <w:pPr>
        <w:ind w:firstLine="180"/>
      </w:pPr>
    </w:p>
    <w:p w14:paraId="01C816E1" w14:textId="77777777" w:rsidR="006B25D8" w:rsidRDefault="006B25D8" w:rsidP="00C60B1A">
      <w:pPr>
        <w:ind w:firstLine="180"/>
      </w:pPr>
    </w:p>
    <w:p w14:paraId="74226B02" w14:textId="77777777" w:rsidR="006B25D8" w:rsidRDefault="006B25D8" w:rsidP="00C60B1A">
      <w:pPr>
        <w:ind w:firstLine="180"/>
      </w:pPr>
    </w:p>
    <w:p w14:paraId="46383E65" w14:textId="7EECECC7" w:rsidR="00C60B1A" w:rsidRDefault="00C60B1A" w:rsidP="006B25D8">
      <w:pPr>
        <w:ind w:firstLine="180"/>
      </w:pPr>
      <w:r>
        <w:rPr>
          <w:noProof/>
        </w:rPr>
        <w:drawing>
          <wp:inline distT="0" distB="0" distL="0" distR="0" wp14:anchorId="1640796E" wp14:editId="38DA8001">
            <wp:extent cx="2509520" cy="1097915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9520" cy="1097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  <w:r>
        <w:rPr>
          <w:noProof/>
        </w:rPr>
        <w:drawing>
          <wp:inline distT="0" distB="0" distL="0" distR="0" wp14:anchorId="6DE7F4DF" wp14:editId="61756247">
            <wp:extent cx="1800818" cy="103632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1167" cy="10365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F9C699" w14:textId="77777777" w:rsidR="00C60B1A" w:rsidRDefault="00C60B1A" w:rsidP="00C60B1A">
      <w:pPr>
        <w:ind w:firstLine="180"/>
      </w:pPr>
    </w:p>
    <w:p w14:paraId="012069DB" w14:textId="77777777" w:rsidR="00C60B1A" w:rsidRDefault="00C60B1A" w:rsidP="00C60B1A">
      <w:pPr>
        <w:ind w:firstLine="180"/>
      </w:pPr>
    </w:p>
    <w:p w14:paraId="5389A084" w14:textId="77777777" w:rsidR="00C60B1A" w:rsidRDefault="00C60B1A" w:rsidP="00C60B1A">
      <w:pPr>
        <w:ind w:firstLine="180"/>
      </w:pPr>
    </w:p>
    <w:p w14:paraId="22EAADE5" w14:textId="77777777" w:rsidR="00C60B1A" w:rsidRDefault="00C60B1A" w:rsidP="00D14AC5">
      <w:pPr>
        <w:ind w:firstLine="720"/>
      </w:pPr>
    </w:p>
    <w:p w14:paraId="0E413D00" w14:textId="1B247D9D" w:rsidR="006B25D8" w:rsidRDefault="006B25D8" w:rsidP="00C60B1A">
      <w:pPr>
        <w:ind w:firstLine="90"/>
      </w:pPr>
      <w:r>
        <w:t xml:space="preserve">8.          </w:t>
      </w:r>
      <w:r w:rsidRPr="006B25D8">
        <w:rPr>
          <w:position w:val="-24"/>
        </w:rPr>
        <w:object w:dxaOrig="1780" w:dyaOrig="660" w14:anchorId="2E5854FA">
          <v:shape id="_x0000_i1056" type="#_x0000_t75" style="width:89pt;height:33pt" o:ole="">
            <v:imagedata r:id="rId22" o:title=""/>
          </v:shape>
          <o:OLEObject Type="Embed" ProgID="Equation.DSMT4" ShapeID="_x0000_i1056" DrawAspect="Content" ObjectID="_1414841045" r:id="rId23"/>
        </w:object>
      </w:r>
      <w:r>
        <w:tab/>
      </w:r>
      <w:r>
        <w:tab/>
      </w:r>
      <w:r>
        <w:tab/>
      </w:r>
      <w:r>
        <w:tab/>
      </w:r>
      <w:r>
        <w:tab/>
        <w:t xml:space="preserve">9.        </w:t>
      </w:r>
      <w:r w:rsidRPr="006B25D8">
        <w:rPr>
          <w:position w:val="-24"/>
        </w:rPr>
        <w:object w:dxaOrig="1800" w:dyaOrig="660" w14:anchorId="2221EA69">
          <v:shape id="_x0000_i1057" type="#_x0000_t75" style="width:90pt;height:33pt" o:ole="">
            <v:imagedata r:id="rId24" o:title=""/>
          </v:shape>
          <o:OLEObject Type="Embed" ProgID="Equation.DSMT4" ShapeID="_x0000_i1057" DrawAspect="Content" ObjectID="_1414841046" r:id="rId25"/>
        </w:object>
      </w:r>
    </w:p>
    <w:p w14:paraId="77CDE6AA" w14:textId="77777777" w:rsidR="006B25D8" w:rsidRDefault="006B25D8" w:rsidP="00C60B1A">
      <w:pPr>
        <w:ind w:firstLine="90"/>
      </w:pPr>
    </w:p>
    <w:p w14:paraId="3116F468" w14:textId="77777777" w:rsidR="006B25D8" w:rsidRDefault="006B25D8" w:rsidP="00C60B1A">
      <w:pPr>
        <w:ind w:firstLine="90"/>
      </w:pPr>
    </w:p>
    <w:p w14:paraId="3290354D" w14:textId="77777777" w:rsidR="006B25D8" w:rsidRDefault="006B25D8" w:rsidP="006B25D8"/>
    <w:p w14:paraId="6159A243" w14:textId="77777777" w:rsidR="006B25D8" w:rsidRDefault="006B25D8" w:rsidP="00C60B1A">
      <w:pPr>
        <w:ind w:firstLine="90"/>
      </w:pPr>
    </w:p>
    <w:p w14:paraId="61DFDD5D" w14:textId="643C364A" w:rsidR="00C60B1A" w:rsidRDefault="00C60B1A" w:rsidP="00C60B1A">
      <w:pPr>
        <w:ind w:firstLine="90"/>
      </w:pPr>
      <w:r>
        <w:rPr>
          <w:noProof/>
        </w:rPr>
        <w:drawing>
          <wp:inline distT="0" distB="0" distL="0" distR="0" wp14:anchorId="31B0A56C" wp14:editId="5422DF32">
            <wp:extent cx="4465964" cy="205232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5964" cy="2052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A782ED" w14:textId="2DF6E4D5" w:rsidR="00C60B1A" w:rsidRDefault="00C60B1A" w:rsidP="00C60B1A">
      <w:pPr>
        <w:ind w:firstLine="90"/>
      </w:pPr>
      <w:r>
        <w:rPr>
          <w:noProof/>
        </w:rPr>
        <w:drawing>
          <wp:inline distT="0" distB="0" distL="0" distR="0" wp14:anchorId="33B3E0AC" wp14:editId="1656E6F4">
            <wp:extent cx="5544820" cy="945967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4820" cy="9459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5687E6" w14:textId="77777777" w:rsidR="00C60B1A" w:rsidRDefault="00C60B1A" w:rsidP="00D14AC5">
      <w:pPr>
        <w:ind w:firstLine="720"/>
      </w:pPr>
    </w:p>
    <w:p w14:paraId="47D4AC28" w14:textId="3A0AB1DB" w:rsidR="00655BBF" w:rsidRDefault="00655BBF" w:rsidP="00AB17F1">
      <w:pPr>
        <w:ind w:firstLine="90"/>
      </w:pPr>
      <w:r>
        <w:t xml:space="preserve">Review </w:t>
      </w:r>
    </w:p>
    <w:p w14:paraId="18456A46" w14:textId="77777777" w:rsidR="00655BBF" w:rsidRDefault="00655BBF" w:rsidP="00AB17F1">
      <w:pPr>
        <w:ind w:firstLine="90"/>
      </w:pPr>
    </w:p>
    <w:p w14:paraId="475601C3" w14:textId="7B33974A" w:rsidR="00655BBF" w:rsidRDefault="00655BBF" w:rsidP="00AB17F1">
      <w:pPr>
        <w:ind w:firstLine="90"/>
      </w:pPr>
      <w:r>
        <w:t xml:space="preserve">State the domain and range of each function </w:t>
      </w:r>
    </w:p>
    <w:p w14:paraId="498E828F" w14:textId="4038EECA" w:rsidR="00655BBF" w:rsidRDefault="00655BBF" w:rsidP="00AB17F1">
      <w:pPr>
        <w:ind w:firstLine="90"/>
      </w:pPr>
      <w:r>
        <w:t xml:space="preserve">1.  </w:t>
      </w:r>
      <w:r w:rsidRPr="00655BBF">
        <w:rPr>
          <w:position w:val="-10"/>
        </w:rPr>
        <w:object w:dxaOrig="1640" w:dyaOrig="380" w14:anchorId="27675719">
          <v:shape id="_x0000_i1025" type="#_x0000_t75" style="width:82pt;height:19pt" o:ole="">
            <v:imagedata r:id="rId28" o:title=""/>
          </v:shape>
          <o:OLEObject Type="Embed" ProgID="Equation.3" ShapeID="_x0000_i1025" DrawAspect="Content" ObjectID="_1414841047" r:id="rId29"/>
        </w:object>
      </w:r>
      <w:r>
        <w:tab/>
      </w:r>
      <w:r>
        <w:tab/>
      </w:r>
      <w:r>
        <w:tab/>
      </w:r>
      <w:r>
        <w:tab/>
        <w:t xml:space="preserve">2.  </w:t>
      </w:r>
      <w:r w:rsidRPr="00655BBF">
        <w:rPr>
          <w:position w:val="-10"/>
        </w:rPr>
        <w:object w:dxaOrig="1860" w:dyaOrig="380" w14:anchorId="632D9E5C">
          <v:shape id="_x0000_i1026" type="#_x0000_t75" style="width:93pt;height:19pt" o:ole="">
            <v:imagedata r:id="rId30" o:title=""/>
          </v:shape>
          <o:OLEObject Type="Embed" ProgID="Equation.3" ShapeID="_x0000_i1026" DrawAspect="Content" ObjectID="_1414841048" r:id="rId31"/>
        </w:object>
      </w:r>
    </w:p>
    <w:p w14:paraId="68212D99" w14:textId="77777777" w:rsidR="00655BBF" w:rsidRDefault="00655BBF" w:rsidP="00AB17F1">
      <w:pPr>
        <w:ind w:firstLine="90"/>
      </w:pPr>
    </w:p>
    <w:p w14:paraId="5BDF424A" w14:textId="77777777" w:rsidR="00655BBF" w:rsidRDefault="00655BBF" w:rsidP="00AB17F1">
      <w:pPr>
        <w:ind w:firstLine="90"/>
      </w:pPr>
    </w:p>
    <w:p w14:paraId="1EFEE674" w14:textId="76E477C5" w:rsidR="00655BBF" w:rsidRDefault="00655BBF" w:rsidP="00AB17F1">
      <w:pPr>
        <w:ind w:firstLine="90"/>
      </w:pPr>
    </w:p>
    <w:p w14:paraId="33DBB440" w14:textId="35D3C50A" w:rsidR="00655BBF" w:rsidRDefault="00655BBF" w:rsidP="00AB17F1">
      <w:pPr>
        <w:ind w:firstLine="90"/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2C5AC0A1" wp14:editId="183AEFDF">
            <wp:simplePos x="0" y="0"/>
            <wp:positionH relativeFrom="column">
              <wp:posOffset>2057400</wp:posOffset>
            </wp:positionH>
            <wp:positionV relativeFrom="paragraph">
              <wp:posOffset>33655</wp:posOffset>
            </wp:positionV>
            <wp:extent cx="2057400" cy="2047875"/>
            <wp:effectExtent l="0" t="0" r="0" b="9525"/>
            <wp:wrapNone/>
            <wp:docPr id="13" name="Picture 13" descr="Macintosh HD:Users:jessicaberry:Desktop:Screen Shot 2015-03-12 at 10.57.13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Macintosh HD:Users:jessicaberry:Desktop:Screen Shot 2015-03-12 at 10.57.13 PM.pn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Graph the following function</w:t>
      </w:r>
    </w:p>
    <w:p w14:paraId="0E9ED95D" w14:textId="77F93E58" w:rsidR="00655BBF" w:rsidRDefault="00655BBF" w:rsidP="00AB17F1">
      <w:pPr>
        <w:ind w:firstLine="90"/>
      </w:pPr>
      <w:r>
        <w:t xml:space="preserve">3.  </w:t>
      </w:r>
      <w:r w:rsidRPr="00655BBF">
        <w:rPr>
          <w:position w:val="-10"/>
        </w:rPr>
        <w:object w:dxaOrig="1500" w:dyaOrig="380" w14:anchorId="7A8C6B31">
          <v:shape id="_x0000_i1027" type="#_x0000_t75" style="width:75pt;height:19pt" o:ole="">
            <v:imagedata r:id="rId33" o:title=""/>
          </v:shape>
          <o:OLEObject Type="Embed" ProgID="Equation.DSMT4" ShapeID="_x0000_i1027" DrawAspect="Content" ObjectID="_1414841049" r:id="rId34"/>
        </w:object>
      </w:r>
    </w:p>
    <w:p w14:paraId="44DD6288" w14:textId="36767C54" w:rsidR="00655BBF" w:rsidRDefault="00655BBF" w:rsidP="00AB17F1">
      <w:pPr>
        <w:ind w:firstLine="90"/>
      </w:pPr>
    </w:p>
    <w:p w14:paraId="7C19D9BD" w14:textId="087EC1EC" w:rsidR="00655BBF" w:rsidRDefault="00655BBF" w:rsidP="00AB17F1">
      <w:pPr>
        <w:ind w:firstLine="90"/>
      </w:pPr>
    </w:p>
    <w:p w14:paraId="06C31BCE" w14:textId="77777777" w:rsidR="00655BBF" w:rsidRDefault="00655BBF" w:rsidP="00AB17F1">
      <w:pPr>
        <w:ind w:firstLine="90"/>
      </w:pPr>
    </w:p>
    <w:p w14:paraId="060E4FEF" w14:textId="77777777" w:rsidR="00655BBF" w:rsidRDefault="00655BBF" w:rsidP="00AB17F1">
      <w:pPr>
        <w:ind w:firstLine="90"/>
      </w:pPr>
    </w:p>
    <w:p w14:paraId="6E1D29BC" w14:textId="77777777" w:rsidR="00655BBF" w:rsidRDefault="00655BBF" w:rsidP="00AB17F1">
      <w:pPr>
        <w:ind w:firstLine="90"/>
      </w:pPr>
    </w:p>
    <w:p w14:paraId="6FD70E0D" w14:textId="77777777" w:rsidR="00655BBF" w:rsidRDefault="00655BBF" w:rsidP="00AB17F1">
      <w:pPr>
        <w:ind w:firstLine="90"/>
      </w:pPr>
    </w:p>
    <w:p w14:paraId="2842F333" w14:textId="77777777" w:rsidR="00655BBF" w:rsidRDefault="00655BBF" w:rsidP="00AB17F1">
      <w:pPr>
        <w:ind w:firstLine="90"/>
      </w:pPr>
    </w:p>
    <w:p w14:paraId="2B78A35A" w14:textId="77777777" w:rsidR="00655BBF" w:rsidRDefault="00655BBF" w:rsidP="00AB17F1">
      <w:pPr>
        <w:ind w:firstLine="90"/>
      </w:pPr>
    </w:p>
    <w:p w14:paraId="4E1F7389" w14:textId="77777777" w:rsidR="00655BBF" w:rsidRDefault="00655BBF" w:rsidP="00AB17F1">
      <w:pPr>
        <w:ind w:firstLine="90"/>
      </w:pPr>
    </w:p>
    <w:p w14:paraId="27A01F52" w14:textId="77777777" w:rsidR="00655BBF" w:rsidRDefault="00655BBF" w:rsidP="00AB17F1">
      <w:pPr>
        <w:ind w:firstLine="90"/>
      </w:pPr>
    </w:p>
    <w:p w14:paraId="44DE4A61" w14:textId="77777777" w:rsidR="00655BBF" w:rsidRDefault="00655BBF" w:rsidP="00AB17F1">
      <w:pPr>
        <w:ind w:firstLine="90"/>
      </w:pPr>
    </w:p>
    <w:p w14:paraId="4EF3B51A" w14:textId="77777777" w:rsidR="00655BBF" w:rsidRDefault="00655BBF" w:rsidP="006B25D8"/>
    <w:p w14:paraId="76778C32" w14:textId="77777777" w:rsidR="00655BBF" w:rsidRDefault="00655BBF" w:rsidP="00AB17F1">
      <w:pPr>
        <w:ind w:firstLine="90"/>
      </w:pPr>
    </w:p>
    <w:p w14:paraId="634A4DA0" w14:textId="77777777" w:rsidR="00655BBF" w:rsidRDefault="00655BBF" w:rsidP="00AB17F1">
      <w:pPr>
        <w:ind w:firstLine="90"/>
      </w:pPr>
    </w:p>
    <w:p w14:paraId="3490EFE2" w14:textId="77777777" w:rsidR="00655BBF" w:rsidRDefault="00655BBF" w:rsidP="00AB17F1">
      <w:pPr>
        <w:ind w:firstLine="90"/>
      </w:pPr>
    </w:p>
    <w:p w14:paraId="374F7523" w14:textId="77777777" w:rsidR="00655BBF" w:rsidRDefault="00655BBF" w:rsidP="00AB17F1">
      <w:pPr>
        <w:ind w:firstLine="90"/>
      </w:pPr>
    </w:p>
    <w:p w14:paraId="721FFA94" w14:textId="77777777" w:rsidR="00D14AC5" w:rsidRDefault="00D14AC5" w:rsidP="007949F0">
      <w:bookmarkStart w:id="0" w:name="_GoBack"/>
      <w:bookmarkEnd w:id="0"/>
      <w:r>
        <w:t>Selected Answers:</w:t>
      </w:r>
    </w:p>
    <w:p w14:paraId="3E0067DB" w14:textId="77777777" w:rsidR="00D14AC5" w:rsidRDefault="00D14AC5" w:rsidP="00AB17F1">
      <w:pPr>
        <w:ind w:firstLine="90"/>
      </w:pPr>
    </w:p>
    <w:p w14:paraId="3E1ADD7C" w14:textId="27AFC380" w:rsidR="00AB17F1" w:rsidRDefault="00AB17F1" w:rsidP="00AB17F1">
      <w:pPr>
        <w:ind w:firstLine="90"/>
      </w:pPr>
      <w:r>
        <w:t xml:space="preserve">1. </w:t>
      </w:r>
      <w:r w:rsidRPr="00AB17F1">
        <w:rPr>
          <w:position w:val="-10"/>
        </w:rPr>
        <w:object w:dxaOrig="1180" w:dyaOrig="300" w14:anchorId="1CEBDD18">
          <v:shape id="_x0000_i1028" type="#_x0000_t75" style="width:59pt;height:15pt" o:ole="">
            <v:imagedata r:id="rId35" o:title=""/>
          </v:shape>
          <o:OLEObject Type="Embed" ProgID="Equation.3" ShapeID="_x0000_i1028" DrawAspect="Content" ObjectID="_1414841050" r:id="rId36"/>
        </w:object>
      </w:r>
    </w:p>
    <w:p w14:paraId="73082A37" w14:textId="77777777" w:rsidR="00AB17F1" w:rsidRDefault="00AB17F1" w:rsidP="00AB17F1">
      <w:pPr>
        <w:ind w:firstLine="90"/>
      </w:pPr>
    </w:p>
    <w:p w14:paraId="1B4868A8" w14:textId="43E3C56E" w:rsidR="00AB17F1" w:rsidRDefault="00AB17F1" w:rsidP="00AB17F1">
      <w:pPr>
        <w:ind w:firstLine="90"/>
      </w:pPr>
      <w:r>
        <w:t xml:space="preserve">3. </w:t>
      </w:r>
      <w:r w:rsidRPr="00AB17F1">
        <w:rPr>
          <w:position w:val="-24"/>
        </w:rPr>
        <w:object w:dxaOrig="2060" w:dyaOrig="660" w14:anchorId="1419E2FB">
          <v:shape id="_x0000_i1029" type="#_x0000_t75" style="width:103pt;height:33pt" o:ole="">
            <v:imagedata r:id="rId37" o:title=""/>
          </v:shape>
          <o:OLEObject Type="Embed" ProgID="Equation.3" ShapeID="_x0000_i1029" DrawAspect="Content" ObjectID="_1414841051" r:id="rId38"/>
        </w:object>
      </w:r>
    </w:p>
    <w:p w14:paraId="25C1EB44" w14:textId="77777777" w:rsidR="00AB17F1" w:rsidRDefault="00AB17F1" w:rsidP="00AB17F1">
      <w:pPr>
        <w:ind w:firstLine="90"/>
      </w:pPr>
    </w:p>
    <w:p w14:paraId="48F63C6C" w14:textId="2978D2E7" w:rsidR="00CD5B85" w:rsidRDefault="00CD5B85" w:rsidP="00AB17F1">
      <w:pPr>
        <w:ind w:firstLine="90"/>
      </w:pPr>
      <w:r>
        <w:t xml:space="preserve">7. </w:t>
      </w:r>
      <w:r w:rsidRPr="00CD5B85">
        <w:rPr>
          <w:position w:val="-32"/>
        </w:rPr>
        <w:object w:dxaOrig="820" w:dyaOrig="740" w14:anchorId="1B3FAF54">
          <v:shape id="_x0000_i1030" type="#_x0000_t75" style="width:41pt;height:37pt" o:ole="">
            <v:imagedata r:id="rId39" o:title=""/>
          </v:shape>
          <o:OLEObject Type="Embed" ProgID="Equation.3" ShapeID="_x0000_i1030" DrawAspect="Content" ObjectID="_1414841052" r:id="rId40"/>
        </w:object>
      </w:r>
    </w:p>
    <w:p w14:paraId="4D5C8295" w14:textId="77777777" w:rsidR="00CD5B85" w:rsidRDefault="00CD5B85" w:rsidP="00AB17F1">
      <w:pPr>
        <w:ind w:firstLine="90"/>
      </w:pPr>
    </w:p>
    <w:p w14:paraId="710A772D" w14:textId="21A03E79" w:rsidR="00CD5B85" w:rsidRDefault="00CD5B85" w:rsidP="00AB17F1">
      <w:pPr>
        <w:ind w:firstLine="90"/>
      </w:pPr>
      <w:r>
        <w:t xml:space="preserve">11. LCD: </w:t>
      </w:r>
      <w:r w:rsidRPr="00CD5B85">
        <w:rPr>
          <w:position w:val="-14"/>
        </w:rPr>
        <w:object w:dxaOrig="1560" w:dyaOrig="380" w14:anchorId="1B897C7B">
          <v:shape id="_x0000_i1031" type="#_x0000_t75" style="width:78pt;height:19pt" o:ole="">
            <v:imagedata r:id="rId41" o:title=""/>
          </v:shape>
          <o:OLEObject Type="Embed" ProgID="Equation.3" ShapeID="_x0000_i1031" DrawAspect="Content" ObjectID="_1414841053" r:id="rId42"/>
        </w:object>
      </w:r>
    </w:p>
    <w:p w14:paraId="6E3DE630" w14:textId="77777777" w:rsidR="00CD5B85" w:rsidRDefault="00CD5B85" w:rsidP="00AB17F1">
      <w:pPr>
        <w:ind w:firstLine="90"/>
      </w:pPr>
    </w:p>
    <w:p w14:paraId="57B49F0B" w14:textId="47466082" w:rsidR="00CD5B85" w:rsidRDefault="00CD5B85" w:rsidP="00AB17F1">
      <w:pPr>
        <w:ind w:firstLine="90"/>
      </w:pPr>
      <w:r>
        <w:t xml:space="preserve">15. </w:t>
      </w:r>
      <w:r w:rsidRPr="00CD5B85">
        <w:rPr>
          <w:position w:val="-32"/>
        </w:rPr>
        <w:object w:dxaOrig="2040" w:dyaOrig="720" w14:anchorId="71F12A33">
          <v:shape id="_x0000_i1032" type="#_x0000_t75" style="width:102pt;height:36pt" o:ole="">
            <v:imagedata r:id="rId43" o:title=""/>
          </v:shape>
          <o:OLEObject Type="Embed" ProgID="Equation.3" ShapeID="_x0000_i1032" DrawAspect="Content" ObjectID="_1414841054" r:id="rId44"/>
        </w:object>
      </w:r>
    </w:p>
    <w:p w14:paraId="2C24FF67" w14:textId="77777777" w:rsidR="00CD5B85" w:rsidRDefault="00CD5B85" w:rsidP="00AB17F1">
      <w:pPr>
        <w:ind w:firstLine="90"/>
      </w:pPr>
    </w:p>
    <w:p w14:paraId="2266E5F7" w14:textId="6090FC83" w:rsidR="00CD5B85" w:rsidRDefault="00CD5B85" w:rsidP="00AB17F1">
      <w:pPr>
        <w:ind w:firstLine="90"/>
      </w:pPr>
      <w:r>
        <w:lastRenderedPageBreak/>
        <w:t xml:space="preserve">21. </w:t>
      </w:r>
      <w:r w:rsidRPr="00CD5B85">
        <w:rPr>
          <w:position w:val="-32"/>
        </w:rPr>
        <w:object w:dxaOrig="2100" w:dyaOrig="720" w14:anchorId="353407E1">
          <v:shape id="_x0000_i1033" type="#_x0000_t75" style="width:105pt;height:36pt" o:ole="">
            <v:imagedata r:id="rId45" o:title=""/>
          </v:shape>
          <o:OLEObject Type="Embed" ProgID="Equation.3" ShapeID="_x0000_i1033" DrawAspect="Content" ObjectID="_1414841055" r:id="rId46"/>
        </w:object>
      </w:r>
    </w:p>
    <w:p w14:paraId="617331F7" w14:textId="77777777" w:rsidR="00CD5B85" w:rsidRDefault="00CD5B85" w:rsidP="00AB17F1">
      <w:pPr>
        <w:ind w:firstLine="90"/>
      </w:pPr>
    </w:p>
    <w:p w14:paraId="1B50ADB8" w14:textId="5CDDC8F8" w:rsidR="00CD5B85" w:rsidRDefault="00CD5B85" w:rsidP="00AB17F1">
      <w:pPr>
        <w:ind w:firstLine="90"/>
      </w:pPr>
      <w:r>
        <w:t>29. C, D, B, A</w:t>
      </w:r>
    </w:p>
    <w:p w14:paraId="1B6B4F52" w14:textId="77777777" w:rsidR="00AB17F1" w:rsidRDefault="00AB17F1" w:rsidP="00AB17F1">
      <w:pPr>
        <w:ind w:firstLine="90"/>
      </w:pPr>
    </w:p>
    <w:p w14:paraId="309D0850" w14:textId="77777777" w:rsidR="00D14AC5" w:rsidRDefault="00D14AC5" w:rsidP="00D14AC5">
      <w:pPr>
        <w:ind w:firstLine="720"/>
      </w:pPr>
    </w:p>
    <w:p w14:paraId="1354B10B" w14:textId="77777777" w:rsidR="00D14AC5" w:rsidRPr="00D14AC5" w:rsidRDefault="00D14AC5" w:rsidP="00D14AC5">
      <w:pPr>
        <w:ind w:firstLine="720"/>
      </w:pPr>
    </w:p>
    <w:sectPr w:rsidR="00D14AC5" w:rsidRPr="00D14AC5" w:rsidSect="00C60B1A">
      <w:headerReference w:type="default" r:id="rId47"/>
      <w:pgSz w:w="12240" w:h="15840"/>
      <w:pgMar w:top="864" w:right="1152" w:bottom="864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endnote w:type="separator" w:id="-1">
    <w:p w14:paraId="6D59B9F1" w14:textId="77777777" w:rsidR="00177BF7" w:rsidRDefault="00177BF7" w:rsidP="000A575F">
      <w:r>
        <w:separator/>
      </w:r>
    </w:p>
  </w:endnote>
  <w:endnote w:type="continuationSeparator" w:id="0">
    <w:p w14:paraId="63B8C611" w14:textId="77777777" w:rsidR="00177BF7" w:rsidRDefault="00177BF7" w:rsidP="000A57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footnote w:type="separator" w:id="-1">
    <w:p w14:paraId="7A733582" w14:textId="77777777" w:rsidR="00177BF7" w:rsidRDefault="00177BF7" w:rsidP="000A575F">
      <w:r>
        <w:separator/>
      </w:r>
    </w:p>
  </w:footnote>
  <w:footnote w:type="continuationSeparator" w:id="0">
    <w:p w14:paraId="06FDCB7C" w14:textId="77777777" w:rsidR="00177BF7" w:rsidRDefault="00177BF7" w:rsidP="000A575F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B3B75E8" w14:textId="66CFAAB4" w:rsidR="00177BF7" w:rsidRPr="000A575F" w:rsidRDefault="00177BF7">
    <w:pPr>
      <w:pStyle w:val="Header"/>
      <w:rPr>
        <w:rFonts w:ascii="Times New Roman" w:hAnsi="Times New Roman" w:cs="Times New Roman"/>
      </w:rPr>
    </w:pPr>
    <w:r>
      <w:rPr>
        <w:rFonts w:ascii="Times New Roman" w:hAnsi="Times New Roman" w:cs="Times New Roman"/>
      </w:rPr>
      <w:t>Secondary III 6-2 HW</w:t>
    </w:r>
    <w:r>
      <w:rPr>
        <w:rFonts w:ascii="Times New Roman" w:hAnsi="Times New Roman" w:cs="Times New Roman"/>
      </w:rPr>
      <w:tab/>
    </w:r>
    <w:r>
      <w:rPr>
        <w:rFonts w:ascii="Times New Roman" w:hAnsi="Times New Roman" w:cs="Times New Roman"/>
      </w:rPr>
      <w:tab/>
      <w:t>Name: ___________________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abstractNum w:abstractNumId="0">
    <w:nsid w:val="1D086EF9"/>
    <w:multiLevelType w:val="multilevel"/>
    <w:tmpl w:val="2CBC7698"/>
    <w:lvl w:ilvl="0">
      <w:start w:val="1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53AA67A3"/>
    <w:multiLevelType w:val="multilevel"/>
    <w:tmpl w:val="5A76FD90"/>
    <w:lvl w:ilvl="0">
      <w:start w:val="1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575F"/>
    <w:rsid w:val="000A575F"/>
    <w:rsid w:val="00177BF7"/>
    <w:rsid w:val="00482E96"/>
    <w:rsid w:val="005F0913"/>
    <w:rsid w:val="00655BBF"/>
    <w:rsid w:val="00661A85"/>
    <w:rsid w:val="006B25D8"/>
    <w:rsid w:val="007949F0"/>
    <w:rsid w:val="00856B54"/>
    <w:rsid w:val="00900AA1"/>
    <w:rsid w:val="00956E34"/>
    <w:rsid w:val="009964BF"/>
    <w:rsid w:val="009E054F"/>
    <w:rsid w:val="00AB17F1"/>
    <w:rsid w:val="00B00241"/>
    <w:rsid w:val="00BB23DA"/>
    <w:rsid w:val="00C60B1A"/>
    <w:rsid w:val="00CD5B85"/>
    <w:rsid w:val="00D14AC5"/>
    <w:rsid w:val="00D961AB"/>
    <w:rsid w:val="00E348FA"/>
    <w:rsid w:val="00E56222"/>
    <w:rsid w:val="00F56542"/>
    <w:rsid w:val="00F860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610A376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A575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A575F"/>
  </w:style>
  <w:style w:type="paragraph" w:styleId="Footer">
    <w:name w:val="footer"/>
    <w:basedOn w:val="Normal"/>
    <w:link w:val="FooterChar"/>
    <w:uiPriority w:val="99"/>
    <w:unhideWhenUsed/>
    <w:rsid w:val="000A575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A575F"/>
  </w:style>
  <w:style w:type="paragraph" w:styleId="ListParagraph">
    <w:name w:val="List Paragraph"/>
    <w:basedOn w:val="Normal"/>
    <w:uiPriority w:val="34"/>
    <w:qFormat/>
    <w:rsid w:val="000A57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E054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054F"/>
    <w:rPr>
      <w:rFonts w:ascii="Lucida Grande" w:hAnsi="Lucida Grande" w:cs="Lucida Grande"/>
      <w:sz w:val="18"/>
      <w:szCs w:val="18"/>
    </w:rPr>
  </w:style>
  <w:style w:type="paragraph" w:styleId="NormalWeb">
    <w:name w:val="Normal (Web)"/>
    <w:basedOn w:val="Normal"/>
    <w:uiPriority w:val="99"/>
    <w:unhideWhenUsed/>
    <w:rsid w:val="009964BF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A575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A575F"/>
  </w:style>
  <w:style w:type="paragraph" w:styleId="Footer">
    <w:name w:val="footer"/>
    <w:basedOn w:val="Normal"/>
    <w:link w:val="FooterChar"/>
    <w:uiPriority w:val="99"/>
    <w:unhideWhenUsed/>
    <w:rsid w:val="000A575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A575F"/>
  </w:style>
  <w:style w:type="paragraph" w:styleId="ListParagraph">
    <w:name w:val="List Paragraph"/>
    <w:basedOn w:val="Normal"/>
    <w:uiPriority w:val="34"/>
    <w:qFormat/>
    <w:rsid w:val="000A57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E054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054F"/>
    <w:rPr>
      <w:rFonts w:ascii="Lucida Grande" w:hAnsi="Lucida Grande" w:cs="Lucida Grande"/>
      <w:sz w:val="18"/>
      <w:szCs w:val="18"/>
    </w:rPr>
  </w:style>
  <w:style w:type="paragraph" w:styleId="NormalWeb">
    <w:name w:val="Normal (Web)"/>
    <w:basedOn w:val="Normal"/>
    <w:uiPriority w:val="99"/>
    <w:unhideWhenUsed/>
    <w:rsid w:val="009964BF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2290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2558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7557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560368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22658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430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5604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6018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968386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708878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665744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4385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9801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15406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094546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73656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7990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9481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12517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35063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991829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45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6399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814155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544198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02298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7793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5880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518303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30430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99088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6568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6743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772571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051920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715885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7343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1089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9057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320037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6735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3892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3066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795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02545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oleObject" Target="embeddings/Microsoft_Equation6.bin"/><Relationship Id="rId47" Type="http://schemas.openxmlformats.org/officeDocument/2006/relationships/header" Target="header1.xml"/><Relationship Id="rId48" Type="http://schemas.openxmlformats.org/officeDocument/2006/relationships/fontTable" Target="fontTable.xml"/><Relationship Id="rId49" Type="http://schemas.openxmlformats.org/officeDocument/2006/relationships/theme" Target="theme/theme1.xml"/><Relationship Id="rId20" Type="http://schemas.openxmlformats.org/officeDocument/2006/relationships/image" Target="media/image8.emf"/><Relationship Id="rId21" Type="http://schemas.openxmlformats.org/officeDocument/2006/relationships/image" Target="media/image9.emf"/><Relationship Id="rId22" Type="http://schemas.openxmlformats.org/officeDocument/2006/relationships/image" Target="media/image10.emf"/><Relationship Id="rId23" Type="http://schemas.openxmlformats.org/officeDocument/2006/relationships/oleObject" Target="embeddings/oleObject6.bin"/><Relationship Id="rId24" Type="http://schemas.openxmlformats.org/officeDocument/2006/relationships/image" Target="media/image11.emf"/><Relationship Id="rId25" Type="http://schemas.openxmlformats.org/officeDocument/2006/relationships/oleObject" Target="embeddings/oleObject7.bin"/><Relationship Id="rId26" Type="http://schemas.openxmlformats.org/officeDocument/2006/relationships/image" Target="media/image12.emf"/><Relationship Id="rId27" Type="http://schemas.openxmlformats.org/officeDocument/2006/relationships/image" Target="media/image13.emf"/><Relationship Id="rId28" Type="http://schemas.openxmlformats.org/officeDocument/2006/relationships/image" Target="media/image14.emf"/><Relationship Id="rId29" Type="http://schemas.openxmlformats.org/officeDocument/2006/relationships/oleObject" Target="embeddings/oleObject8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5.emf"/><Relationship Id="rId31" Type="http://schemas.openxmlformats.org/officeDocument/2006/relationships/oleObject" Target="embeddings/oleObject9.bin"/><Relationship Id="rId32" Type="http://schemas.openxmlformats.org/officeDocument/2006/relationships/image" Target="media/image16.png"/><Relationship Id="rId9" Type="http://schemas.openxmlformats.org/officeDocument/2006/relationships/image" Target="media/image2.emf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33" Type="http://schemas.openxmlformats.org/officeDocument/2006/relationships/image" Target="media/image17.emf"/><Relationship Id="rId34" Type="http://schemas.openxmlformats.org/officeDocument/2006/relationships/oleObject" Target="embeddings/oleObject10.bin"/><Relationship Id="rId35" Type="http://schemas.openxmlformats.org/officeDocument/2006/relationships/image" Target="media/image18.emf"/><Relationship Id="rId36" Type="http://schemas.openxmlformats.org/officeDocument/2006/relationships/oleObject" Target="embeddings/Microsoft_Equation1.bin"/><Relationship Id="rId10" Type="http://schemas.openxmlformats.org/officeDocument/2006/relationships/oleObject" Target="embeddings/oleObject1.bin"/><Relationship Id="rId11" Type="http://schemas.openxmlformats.org/officeDocument/2006/relationships/image" Target="media/image3.emf"/><Relationship Id="rId12" Type="http://schemas.openxmlformats.org/officeDocument/2006/relationships/oleObject" Target="embeddings/oleObject2.bin"/><Relationship Id="rId13" Type="http://schemas.openxmlformats.org/officeDocument/2006/relationships/image" Target="media/image4.emf"/><Relationship Id="rId14" Type="http://schemas.openxmlformats.org/officeDocument/2006/relationships/oleObject" Target="embeddings/oleObject3.bin"/><Relationship Id="rId15" Type="http://schemas.openxmlformats.org/officeDocument/2006/relationships/image" Target="media/image5.emf"/><Relationship Id="rId16" Type="http://schemas.openxmlformats.org/officeDocument/2006/relationships/image" Target="media/image6.emf"/><Relationship Id="rId17" Type="http://schemas.openxmlformats.org/officeDocument/2006/relationships/oleObject" Target="embeddings/oleObject4.bin"/><Relationship Id="rId18" Type="http://schemas.openxmlformats.org/officeDocument/2006/relationships/image" Target="media/image7.emf"/><Relationship Id="rId19" Type="http://schemas.openxmlformats.org/officeDocument/2006/relationships/oleObject" Target="embeddings/oleObject5.bin"/><Relationship Id="rId37" Type="http://schemas.openxmlformats.org/officeDocument/2006/relationships/image" Target="media/image19.emf"/><Relationship Id="rId38" Type="http://schemas.openxmlformats.org/officeDocument/2006/relationships/oleObject" Target="embeddings/Microsoft_Equation2.bin"/><Relationship Id="rId39" Type="http://schemas.openxmlformats.org/officeDocument/2006/relationships/image" Target="media/image20.emf"/><Relationship Id="rId40" Type="http://schemas.openxmlformats.org/officeDocument/2006/relationships/oleObject" Target="embeddings/Microsoft_Equation3.bin"/><Relationship Id="rId41" Type="http://schemas.openxmlformats.org/officeDocument/2006/relationships/image" Target="media/image21.emf"/><Relationship Id="rId42" Type="http://schemas.openxmlformats.org/officeDocument/2006/relationships/oleObject" Target="embeddings/Microsoft_Equation4.bin"/><Relationship Id="rId43" Type="http://schemas.openxmlformats.org/officeDocument/2006/relationships/image" Target="media/image22.emf"/><Relationship Id="rId44" Type="http://schemas.openxmlformats.org/officeDocument/2006/relationships/oleObject" Target="embeddings/Microsoft_Equation5.bin"/><Relationship Id="rId45" Type="http://schemas.openxmlformats.org/officeDocument/2006/relationships/image" Target="media/image2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3</Pages>
  <Words>130</Words>
  <Characters>742</Characters>
  <Application>Microsoft Macintosh Word</Application>
  <DocSecurity>0</DocSecurity>
  <Lines>6</Lines>
  <Paragraphs>1</Paragraphs>
  <ScaleCrop>false</ScaleCrop>
  <Company/>
  <LinksUpToDate>false</LinksUpToDate>
  <CharactersWithSpaces>8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ph McCartney</dc:creator>
  <cp:keywords/>
  <dc:description/>
  <cp:lastModifiedBy>Cassandra Driggs</cp:lastModifiedBy>
  <cp:revision>4</cp:revision>
  <cp:lastPrinted>2016-11-18T21:27:00Z</cp:lastPrinted>
  <dcterms:created xsi:type="dcterms:W3CDTF">2016-11-18T21:12:00Z</dcterms:created>
  <dcterms:modified xsi:type="dcterms:W3CDTF">2016-11-18T21:29:00Z</dcterms:modified>
</cp:coreProperties>
</file>